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DBD646" w14:textId="2166840D" w:rsidR="00302328" w:rsidRPr="00EF232E" w:rsidRDefault="00973647" w:rsidP="00EF232E">
      <w:pPr>
        <w:pStyle w:val="ListParagraph"/>
        <w:spacing w:line="240" w:lineRule="auto"/>
        <w:ind w:left="90"/>
        <w:jc w:val="both"/>
        <w:rPr>
          <w:rFonts w:eastAsia="Times New Roman"/>
          <w:sz w:val="32"/>
          <w:szCs w:val="32"/>
        </w:rPr>
      </w:pPr>
      <w:r>
        <w:rPr>
          <w:rFonts w:eastAsia="Times New Roman"/>
        </w:rPr>
        <w:t xml:space="preserve">1.  </w:t>
      </w:r>
      <w:r w:rsidR="00D70FF3" w:rsidRPr="00D70FF3">
        <w:rPr>
          <w:rFonts w:eastAsia="Times New Roman"/>
        </w:rPr>
        <w:t xml:space="preserve">Find the </w:t>
      </w:r>
      <w:r w:rsidR="00D70FF3" w:rsidRPr="000A223E">
        <w:rPr>
          <w:rFonts w:eastAsia="Times New Roman"/>
          <w:b/>
          <w:sz w:val="28"/>
          <w:szCs w:val="28"/>
        </w:rPr>
        <w:t>area</w:t>
      </w:r>
      <w:r w:rsidR="00D70FF3" w:rsidRPr="00D70FF3">
        <w:rPr>
          <w:rFonts w:eastAsia="Times New Roman"/>
        </w:rPr>
        <w:t xml:space="preserve"> of the triangle.</w:t>
      </w:r>
      <w:r w:rsidR="00902B94">
        <w:rPr>
          <w:rFonts w:eastAsia="Times New Roman"/>
        </w:rPr>
        <w:t xml:space="preserve">  </w:t>
      </w:r>
      <w:r w:rsidR="00D70FF3" w:rsidRPr="00D70FF3">
        <w:rPr>
          <w:rFonts w:eastAsia="Times New Roman"/>
        </w:rPr>
        <w:t xml:space="preserve"> </w:t>
      </w:r>
      <w:r w:rsidR="00D70FF3" w:rsidRPr="000A223E">
        <w:rPr>
          <w:rFonts w:eastAsia="Times New Roman"/>
          <w:sz w:val="32"/>
          <w:szCs w:val="32"/>
        </w:rPr>
        <w:t xml:space="preserve">A = ½ </w:t>
      </w:r>
      <w:proofErr w:type="spellStart"/>
      <w:r w:rsidR="00D70FF3" w:rsidRPr="000A223E">
        <w:rPr>
          <w:rFonts w:eastAsia="Times New Roman"/>
          <w:sz w:val="32"/>
          <w:szCs w:val="32"/>
        </w:rPr>
        <w:t>bh</w:t>
      </w:r>
      <w:proofErr w:type="spellEnd"/>
      <w:r w:rsidR="00EF232E">
        <w:rPr>
          <w:rFonts w:eastAsia="Times New Roman"/>
          <w:sz w:val="32"/>
          <w:szCs w:val="32"/>
        </w:rPr>
        <w:t xml:space="preserve">                </w:t>
      </w:r>
      <w:r w:rsidR="00302328" w:rsidRPr="00EF232E">
        <w:rPr>
          <w:rFonts w:eastAsia="Times New Roman"/>
        </w:rPr>
        <w:t xml:space="preserve">2.  Find the </w:t>
      </w:r>
      <w:r w:rsidR="00302328" w:rsidRPr="00EF232E">
        <w:rPr>
          <w:rFonts w:eastAsia="Times New Roman"/>
          <w:b/>
          <w:sz w:val="28"/>
          <w:szCs w:val="28"/>
        </w:rPr>
        <w:t>area</w:t>
      </w:r>
      <w:r w:rsidR="00302328" w:rsidRPr="00EF232E">
        <w:rPr>
          <w:rFonts w:eastAsia="Times New Roman"/>
        </w:rPr>
        <w:t xml:space="preserve"> of the triangle.   </w:t>
      </w:r>
      <w:r w:rsidR="00302328" w:rsidRPr="00EF232E">
        <w:rPr>
          <w:rFonts w:eastAsia="Times New Roman"/>
          <w:sz w:val="32"/>
          <w:szCs w:val="32"/>
        </w:rPr>
        <w:t xml:space="preserve">A = ½ </w:t>
      </w:r>
      <w:proofErr w:type="spellStart"/>
      <w:r w:rsidR="00302328" w:rsidRPr="00EF232E">
        <w:rPr>
          <w:rFonts w:eastAsia="Times New Roman"/>
          <w:sz w:val="32"/>
          <w:szCs w:val="32"/>
        </w:rPr>
        <w:t>bh</w:t>
      </w:r>
      <w:proofErr w:type="spellEnd"/>
    </w:p>
    <w:p w14:paraId="33B8157F" w14:textId="3DD64080" w:rsidR="00302328" w:rsidRPr="00D70FF3" w:rsidRDefault="00EF232E" w:rsidP="00EF232E">
      <w:pPr>
        <w:pStyle w:val="ListParagraph"/>
        <w:spacing w:line="240" w:lineRule="auto"/>
        <w:jc w:val="both"/>
        <w:rPr>
          <w:rFonts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412EF523" wp14:editId="3D93FEA2">
                <wp:simplePos x="0" y="0"/>
                <wp:positionH relativeFrom="column">
                  <wp:posOffset>3203575</wp:posOffset>
                </wp:positionH>
                <wp:positionV relativeFrom="paragraph">
                  <wp:posOffset>155575</wp:posOffset>
                </wp:positionV>
                <wp:extent cx="1742059" cy="981710"/>
                <wp:effectExtent l="0" t="0" r="10795" b="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42059" cy="981710"/>
                          <a:chOff x="-155612" y="707457"/>
                          <a:chExt cx="1742873" cy="982681"/>
                        </a:xfrm>
                      </wpg:grpSpPr>
                      <wps:wsp>
                        <wps:cNvPr id="5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55612" y="853456"/>
                            <a:ext cx="480630" cy="267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426D58" w14:textId="6A5AA2B2" w:rsidR="00302328" w:rsidRDefault="00302328" w:rsidP="00302328">
                              <w:r>
                                <w:t>15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442" y="1129462"/>
                            <a:ext cx="560705" cy="267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697C86" w14:textId="56CD15C7" w:rsidR="00302328" w:rsidRDefault="00302328" w:rsidP="00302328">
                              <w:r>
                                <w:t>29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Right Triangle 58"/>
                        <wps:cNvSpPr/>
                        <wps:spPr>
                          <a:xfrm>
                            <a:off x="310551" y="707457"/>
                            <a:ext cx="1276710" cy="655517"/>
                          </a:xfrm>
                          <a:prstGeom prst="rtTriangl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ctangle 59"/>
                        <wps:cNvSpPr/>
                        <wps:spPr>
                          <a:xfrm>
                            <a:off x="310551" y="1268083"/>
                            <a:ext cx="112143" cy="9462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580" y="1422803"/>
                            <a:ext cx="560705" cy="267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DAD2F5" w14:textId="6AA282EC" w:rsidR="00302328" w:rsidRDefault="00302328" w:rsidP="0030232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2EF523" id="Group 55" o:spid="_x0000_s1026" style="position:absolute;left:0;text-align:left;margin-left:252.25pt;margin-top:12.25pt;width:137.15pt;height:77.3pt;z-index:251666944;mso-width-relative:margin;mso-height-relative:margin" coordorigin="-1556,7074" coordsize="17428,9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-1556;top:8534;width:4806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" strokecolor="window">
                  <v:textbox>
                    <w:txbxContent>
                      <w:p w14:paraId="1A426D58" w14:textId="6A5AA2B2" w:rsidR="00302328" w:rsidRDefault="00302328" w:rsidP="00302328">
                        <w:r>
                          <w:t>15 ft</w:t>
                        </w:r>
                      </w:p>
                    </w:txbxContent>
                  </v:textbox>
                </v:shape>
                <v:shape id="Text Box 2" o:spid="_x0000_s1028" type="#_x0000_t202" style="position:absolute;left:8884;top:11294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01697C86" w14:textId="56CD15C7" w:rsidR="00302328" w:rsidRDefault="00302328" w:rsidP="00302328">
                        <w:r>
                          <w:t>2</w:t>
                        </w:r>
                        <w:r>
                          <w:t>9</w:t>
                        </w:r>
                        <w:r>
                          <w:t>°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8" o:spid="_x0000_s1029" type="#_x0000_t6" style="position:absolute;left:3105;top:7074;width:12767;height:6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" filled="f" strokecolor="#385d8a" strokeweight="2pt"/>
                <v:rect id="Rectangle 59" o:spid="_x0000_s1030" style="position:absolute;left:3105;top:12680;width:1121;height: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" fillcolor="window" strokecolor="#385d8a" strokeweight="2pt"/>
                <v:shape id="Text Box 2" o:spid="_x0000_s1031" type="#_x0000_t202" style="position:absolute;left:5435;top:14228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46DAD2F5" w14:textId="6AA282EC" w:rsidR="00302328" w:rsidRDefault="00302328" w:rsidP="00302328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81D695A" w14:textId="74E49C25" w:rsidR="00302328" w:rsidRPr="00D70FF3" w:rsidRDefault="00EF232E" w:rsidP="00EF232E">
      <w:pPr>
        <w:pStyle w:val="ListParagraph"/>
        <w:spacing w:line="240" w:lineRule="auto"/>
        <w:jc w:val="both"/>
        <w:rPr>
          <w:rFonts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7A329492" wp14:editId="40DCDEE2">
                <wp:simplePos x="0" y="0"/>
                <wp:positionH relativeFrom="column">
                  <wp:posOffset>140970</wp:posOffset>
                </wp:positionH>
                <wp:positionV relativeFrom="paragraph">
                  <wp:posOffset>8890</wp:posOffset>
                </wp:positionV>
                <wp:extent cx="1534795" cy="981710"/>
                <wp:effectExtent l="0" t="0" r="8255" b="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34795" cy="981710"/>
                          <a:chOff x="51749" y="707457"/>
                          <a:chExt cx="1535512" cy="982681"/>
                        </a:xfrm>
                      </wpg:grpSpPr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749" y="845320"/>
                            <a:ext cx="370937" cy="267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6E835F" w14:textId="77777777" w:rsidR="003911CA" w:rsidRDefault="003911CA" w:rsidP="00D70FF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442" y="1129462"/>
                            <a:ext cx="560705" cy="267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6F35D9" w14:textId="14AF911E" w:rsidR="003911CA" w:rsidRDefault="00302328" w:rsidP="00D70FF3">
                              <w:r>
                                <w:t>2</w:t>
                              </w:r>
                              <w:r w:rsidR="003911CA">
                                <w:t>6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Right Triangle 25"/>
                        <wps:cNvSpPr/>
                        <wps:spPr>
                          <a:xfrm>
                            <a:off x="310551" y="707457"/>
                            <a:ext cx="1276710" cy="655517"/>
                          </a:xfrm>
                          <a:prstGeom prst="rtTriangl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ectangle 26"/>
                        <wps:cNvSpPr/>
                        <wps:spPr>
                          <a:xfrm>
                            <a:off x="310551" y="1268083"/>
                            <a:ext cx="112143" cy="9462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580" y="1422803"/>
                            <a:ext cx="560705" cy="267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E99776" w14:textId="28864D6A" w:rsidR="003911CA" w:rsidRDefault="003911CA" w:rsidP="00D70FF3">
                              <w:r>
                                <w:t>1</w:t>
                              </w:r>
                              <w:r w:rsidR="00302328">
                                <w:t>2</w:t>
                              </w:r>
                              <w: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329492" id="Group 22" o:spid="_x0000_s1032" style="position:absolute;left:0;text-align:left;margin-left:11.1pt;margin-top:.7pt;width:120.85pt;height:77.3pt;z-index:251641344;mso-width-relative:margin;mso-height-relative:margin" coordorigin="517,7074" coordsize="15355,9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">
                <v:shape id="Text Box 2" o:spid="_x0000_s1033" type="#_x0000_t202" style="position:absolute;left:517;top:8453;width:3709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" strokecolor="window">
                  <v:textbox>
                    <w:txbxContent>
                      <w:p w14:paraId="266E835F" w14:textId="77777777" w:rsidR="003911CA" w:rsidRDefault="003911CA" w:rsidP="00D70FF3">
                        <w:r>
                          <w:t>x</w:t>
                        </w:r>
                      </w:p>
                    </w:txbxContent>
                  </v:textbox>
                </v:shape>
                <v:shape id="Text Box 2" o:spid="_x0000_s1034" type="#_x0000_t202" style="position:absolute;left:8884;top:11294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786F35D9" w14:textId="14AF911E" w:rsidR="003911CA" w:rsidRDefault="00302328" w:rsidP="00D70FF3">
                        <w:r>
                          <w:t>2</w:t>
                        </w:r>
                        <w:r w:rsidR="003911CA">
                          <w:t>6°</w:t>
                        </w:r>
                      </w:p>
                    </w:txbxContent>
                  </v:textbox>
                </v:shape>
                <v:shape id="Right Triangle 25" o:spid="_x0000_s1035" type="#_x0000_t6" style="position:absolute;left:3105;top:7074;width:12767;height:6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" filled="f" strokecolor="#385d8a" strokeweight="2pt"/>
                <v:rect id="Rectangle 26" o:spid="_x0000_s1036" style="position:absolute;left:3105;top:12680;width:1121;height: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" fillcolor="window" strokecolor="#385d8a" strokeweight="2pt"/>
                <v:shape id="Text Box 2" o:spid="_x0000_s1037" type="#_x0000_t202" style="position:absolute;left:5435;top:14228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70E99776" w14:textId="28864D6A" w:rsidR="003911CA" w:rsidRDefault="003911CA" w:rsidP="00D70FF3">
                        <w:r>
                          <w:t>1</w:t>
                        </w:r>
                        <w:r w:rsidR="00302328">
                          <w:t>2</w:t>
                        </w:r>
                        <w:r>
                          <w:t xml:space="preserve">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5F6EB8" w14:textId="77777777" w:rsidR="00302328" w:rsidRPr="00D70FF3" w:rsidRDefault="00302328" w:rsidP="00EF232E">
      <w:pPr>
        <w:pStyle w:val="ListParagraph"/>
        <w:spacing w:line="240" w:lineRule="auto"/>
        <w:jc w:val="both"/>
        <w:rPr>
          <w:rFonts w:eastAsia="Times New Roman"/>
        </w:rPr>
      </w:pPr>
    </w:p>
    <w:p w14:paraId="77277E8E" w14:textId="77777777" w:rsidR="00302328" w:rsidRPr="00D70FF3" w:rsidRDefault="00302328" w:rsidP="00EF232E">
      <w:pPr>
        <w:pStyle w:val="ListParagraph"/>
        <w:spacing w:line="240" w:lineRule="auto"/>
        <w:jc w:val="both"/>
        <w:rPr>
          <w:rFonts w:eastAsia="Times New Roman"/>
        </w:rPr>
      </w:pPr>
    </w:p>
    <w:p w14:paraId="3E213030" w14:textId="77777777" w:rsidR="00302328" w:rsidRDefault="00302328" w:rsidP="00D70FF3">
      <w:pPr>
        <w:pStyle w:val="ListParagraph"/>
        <w:spacing w:line="240" w:lineRule="auto"/>
        <w:rPr>
          <w:rFonts w:eastAsia="Times New Roman"/>
        </w:rPr>
      </w:pPr>
    </w:p>
    <w:p w14:paraId="52BCDBF1" w14:textId="014724D7" w:rsidR="00D70FF3" w:rsidRDefault="00D70FF3" w:rsidP="00D70FF3"/>
    <w:p w14:paraId="215D0714" w14:textId="08E53BDF" w:rsidR="00EF232E" w:rsidRDefault="00EF232E" w:rsidP="00D70FF3"/>
    <w:p w14:paraId="5D36A26E" w14:textId="140231F0" w:rsidR="00EF232E" w:rsidRDefault="00EF232E" w:rsidP="00D70FF3"/>
    <w:p w14:paraId="3342896C" w14:textId="1A9EC7C8" w:rsidR="00EF232E" w:rsidRDefault="00EF232E" w:rsidP="00D70FF3"/>
    <w:p w14:paraId="58630B70" w14:textId="6ABAA1F9" w:rsidR="00EF232E" w:rsidRDefault="00EF232E" w:rsidP="00D70FF3"/>
    <w:p w14:paraId="14E4C8F1" w14:textId="27FD8637" w:rsidR="00EF232E" w:rsidRDefault="00EF232E" w:rsidP="00D70FF3"/>
    <w:p w14:paraId="4412BC74" w14:textId="1DD48B21" w:rsidR="00EF232E" w:rsidRDefault="00EF232E" w:rsidP="00D70FF3"/>
    <w:p w14:paraId="7DEA346C" w14:textId="77777777" w:rsidR="00EF232E" w:rsidRDefault="00EF232E" w:rsidP="00D70FF3"/>
    <w:p w14:paraId="3CD2143B" w14:textId="19E081B8" w:rsidR="00EF232E" w:rsidRPr="00356306" w:rsidRDefault="00356306" w:rsidP="00356306">
      <w:pPr>
        <w:pStyle w:val="ListParagraph"/>
        <w:numPr>
          <w:ilvl w:val="0"/>
          <w:numId w:val="20"/>
        </w:num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7FD3991" wp14:editId="745F5E63">
                <wp:simplePos x="0" y="0"/>
                <wp:positionH relativeFrom="page">
                  <wp:posOffset>5235682</wp:posOffset>
                </wp:positionH>
                <wp:positionV relativeFrom="paragraph">
                  <wp:posOffset>112395</wp:posOffset>
                </wp:positionV>
                <wp:extent cx="2201875" cy="1425899"/>
                <wp:effectExtent l="19050" t="0" r="65405" b="0"/>
                <wp:wrapNone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1875" cy="1425899"/>
                          <a:chOff x="13950" y="-156573"/>
                          <a:chExt cx="2696394" cy="2004351"/>
                        </a:xfrm>
                      </wpg:grpSpPr>
                      <wpg:grpSp>
                        <wpg:cNvPr id="292" name="Group 292"/>
                        <wpg:cNvGrpSpPr>
                          <a:grpSpLocks/>
                        </wpg:cNvGrpSpPr>
                        <wpg:grpSpPr>
                          <a:xfrm rot="9130312">
                            <a:off x="13950" y="370553"/>
                            <a:ext cx="2696394" cy="1477225"/>
                            <a:chOff x="-788733" y="-45167"/>
                            <a:chExt cx="2699322" cy="1481740"/>
                          </a:xfrm>
                        </wpg:grpSpPr>
                        <wps:wsp>
                          <wps:cNvPr id="293" name="Text Box 2"/>
                          <wps:cNvSpPr txBox="1">
                            <a:spLocks noChangeArrowheads="1"/>
                          </wps:cNvSpPr>
                          <wps:spPr bwMode="auto">
                            <a:xfrm rot="12469688">
                              <a:off x="1349884" y="998318"/>
                              <a:ext cx="560705" cy="4382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3EA239" w14:textId="77777777" w:rsidR="00EF232E" w:rsidRDefault="00EF232E" w:rsidP="00EF232E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4" name="Right Triangle 294"/>
                          <wps:cNvSpPr/>
                          <wps:spPr>
                            <a:xfrm>
                              <a:off x="-85870" y="479421"/>
                              <a:ext cx="1673022" cy="883724"/>
                            </a:xfrm>
                            <a:prstGeom prst="rtTriangl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Rectangle 295"/>
                          <wps:cNvSpPr/>
                          <wps:spPr>
                            <a:xfrm>
                              <a:off x="-91220" y="1265628"/>
                              <a:ext cx="112143" cy="9462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6" name="Text Box 2"/>
                          <wps:cNvSpPr txBox="1">
                            <a:spLocks noChangeArrowheads="1"/>
                          </wps:cNvSpPr>
                          <wps:spPr bwMode="auto">
                            <a:xfrm rot="12298175">
                              <a:off x="-788733" y="-45167"/>
                              <a:ext cx="783967" cy="4779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E2187C" w14:textId="77777777" w:rsidR="00EF232E" w:rsidRDefault="00EF232E" w:rsidP="00EF232E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97" name="Text Box 2"/>
                        <wps:cNvSpPr txBox="1">
                          <a:spLocks noChangeArrowheads="1"/>
                        </wps:cNvSpPr>
                        <wps:spPr bwMode="auto">
                          <a:xfrm rot="21428487">
                            <a:off x="1397085" y="-156573"/>
                            <a:ext cx="782955" cy="4019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3AEA62" w14:textId="77777777" w:rsidR="00EF232E" w:rsidRDefault="00EF232E" w:rsidP="00EF232E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FD3991" id="Group 133" o:spid="_x0000_s1038" style="position:absolute;left:0;text-align:left;margin-left:412.25pt;margin-top:8.85pt;width:173.4pt;height:112.3pt;z-index:251681280;mso-position-horizontal-relative:page;mso-width-relative:margin;mso-height-relative:margin" coordorigin="139,-1565" coordsize="26963,20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">
                <v:group id="Group 292" o:spid="_x0000_s1039" style="position:absolute;left:139;top:3705;width:26964;height:14772;rotation:9972735fd" coordorigin="-7887,-451" coordsize="26993,14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">
                  <v:shape id="Text Box 2" o:spid="_x0000_s1040" type="#_x0000_t202" style="position:absolute;left:13498;top:9983;width:5607;height:4382;rotation:-997273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" filled="f" stroked="f">
                    <v:textbox>
                      <w:txbxContent>
                        <w:p w14:paraId="1F3EA239" w14:textId="77777777" w:rsidR="00EF232E" w:rsidRDefault="00EF232E" w:rsidP="00EF232E">
                          <w:r>
                            <w:t>R</w:t>
                          </w:r>
                        </w:p>
                      </w:txbxContent>
                    </v:textbox>
                  </v:shape>
                  <v:shape id="Right Triangle 294" o:spid="_x0000_s1041" type="#_x0000_t6" style="position:absolute;left:-858;top:4794;width:16729;height:8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" filled="f" strokecolor="#385d8a" strokeweight="2pt"/>
                  <v:rect id="Rectangle 295" o:spid="_x0000_s1042" style="position:absolute;left:-912;top:12656;width:1121;height:9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" fillcolor="window" strokecolor="#385d8a" strokeweight="2pt"/>
                  <v:shape id="Text Box 2" o:spid="_x0000_s1043" type="#_x0000_t202" style="position:absolute;left:-7887;top:-451;width:7840;height:4778;rotation:-1016007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" filled="f" stroked="f">
                    <v:textbox>
                      <w:txbxContent>
                        <w:p w14:paraId="40E2187C" w14:textId="77777777" w:rsidR="00EF232E" w:rsidRDefault="00EF232E" w:rsidP="00EF232E">
                          <w:r>
                            <w:t>T</w:t>
                          </w:r>
                        </w:p>
                      </w:txbxContent>
                    </v:textbox>
                  </v:shape>
                </v:group>
                <v:shape id="Text Box 2" o:spid="_x0000_s1044" type="#_x0000_t202" style="position:absolute;left:13970;top:-1565;width:7830;height:4018;rotation:-18733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" filled="f" stroked="f">
                  <v:textbox>
                    <w:txbxContent>
                      <w:p w14:paraId="703AEA62" w14:textId="77777777" w:rsidR="00EF232E" w:rsidRDefault="00EF232E" w:rsidP="00EF232E">
                        <w: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b/>
        </w:rPr>
        <w:t xml:space="preserve"> </w:t>
      </w:r>
      <w:r w:rsidR="00EF232E" w:rsidRPr="00356306">
        <w:rPr>
          <w:b/>
        </w:rPr>
        <w:t xml:space="preserve">Multiple Choice: </w:t>
      </w:r>
      <w:r w:rsidR="00EF232E">
        <w:t xml:space="preserve">In the </w:t>
      </w:r>
      <w:proofErr w:type="spellStart"/>
      <w:r w:rsidR="00EF232E">
        <w:t>diagam</w:t>
      </w:r>
      <w:proofErr w:type="spellEnd"/>
      <w:r w:rsidR="00EF232E">
        <w:t xml:space="preserve"> to the right, RN </w:t>
      </w:r>
      <w:r w:rsidR="00EF232E" w:rsidRPr="00356306">
        <w:rPr>
          <w:rFonts w:ascii="Times New Roman" w:hAnsi="Times New Roman"/>
        </w:rPr>
        <w:t>≠ TN. Which statement about triangle RTN is false?</w:t>
      </w:r>
    </w:p>
    <w:p w14:paraId="625EE456" w14:textId="7513F665" w:rsidR="00EF232E" w:rsidRDefault="00EF232E" w:rsidP="00EF232E">
      <w:pPr>
        <w:pStyle w:val="ListParagraph"/>
      </w:pPr>
    </w:p>
    <w:p w14:paraId="264E7553" w14:textId="2E124B05" w:rsidR="00EF232E" w:rsidRPr="00356306" w:rsidRDefault="00EF232E" w:rsidP="00356306">
      <w:pPr>
        <w:pStyle w:val="ListParagraph"/>
        <w:numPr>
          <w:ilvl w:val="0"/>
          <w:numId w:val="5"/>
        </w:numPr>
        <w:spacing w:line="360" w:lineRule="auto"/>
        <w:rPr>
          <w:b/>
        </w:rPr>
      </w:pPr>
      <w:r>
        <w:t>sin R = cos T</w:t>
      </w:r>
      <w:r w:rsidR="00356306">
        <w:t xml:space="preserve">        B.  </w:t>
      </w:r>
      <w:r>
        <w:t>sin T = cos R</w:t>
      </w:r>
      <w:proofErr w:type="gramStart"/>
      <w:r w:rsidR="00356306">
        <w:tab/>
        <w:t xml:space="preserve">  C.</w:t>
      </w:r>
      <w:proofErr w:type="gramEnd"/>
      <w:r w:rsidR="00356306">
        <w:t xml:space="preserve">  </w:t>
      </w:r>
      <w:r>
        <w:t xml:space="preserve">tan R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fName>
              <m:e>
                <m:r>
                  <w:rPr>
                    <w:rFonts w:ascii="Cambria Math" w:hAnsi="Cambria Math"/>
                  </w:rPr>
                  <m:t>T</m:t>
                </m:r>
              </m:e>
            </m:func>
          </m:den>
        </m:f>
      </m:oMath>
      <w:r w:rsidR="00356306">
        <w:tab/>
        <w:t xml:space="preserve">       D.  </w:t>
      </w:r>
      <w:r w:rsidRPr="00356306">
        <w:t>sin R = cos R</w:t>
      </w:r>
    </w:p>
    <w:p w14:paraId="207FB9C2" w14:textId="400DE87B" w:rsidR="00356306" w:rsidRDefault="00356306" w:rsidP="00356306">
      <w:pPr>
        <w:spacing w:line="360" w:lineRule="auto"/>
        <w:rPr>
          <w:b/>
        </w:rPr>
      </w:pPr>
    </w:p>
    <w:p w14:paraId="709C7DDD" w14:textId="77777777" w:rsidR="00356306" w:rsidRPr="00356306" w:rsidRDefault="00356306" w:rsidP="00356306">
      <w:pPr>
        <w:spacing w:line="360" w:lineRule="auto"/>
        <w:rPr>
          <w:b/>
        </w:rPr>
      </w:pPr>
    </w:p>
    <w:p w14:paraId="1818C361" w14:textId="209CCAC7" w:rsidR="00D70FF3" w:rsidRDefault="00D70FF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b/>
        </w:rPr>
        <w:t xml:space="preserve"> </w:t>
      </w:r>
      <w:r w:rsidR="007F51CB">
        <w:rPr>
          <w:b/>
        </w:rPr>
        <w:t xml:space="preserve">Which of the following is equal to cos </w:t>
      </w:r>
      <w:r w:rsidR="00EF232E">
        <w:rPr>
          <w:b/>
        </w:rPr>
        <w:t>28</w:t>
      </w:r>
      <w:r w:rsidR="007F51CB">
        <w:rPr>
          <w:rFonts w:ascii="Times New Roman" w:hAnsi="Times New Roman"/>
          <w:b/>
        </w:rPr>
        <w:t>º</w:t>
      </w:r>
      <w:r w:rsidR="007F51CB">
        <w:rPr>
          <w:b/>
        </w:rPr>
        <w:t>?</w:t>
      </w:r>
    </w:p>
    <w:p w14:paraId="39AD3589" w14:textId="50CB895E" w:rsidR="00D70FF3" w:rsidRDefault="00D70FF3" w:rsidP="00D70FF3">
      <w:pPr>
        <w:pStyle w:val="ListParagraph"/>
        <w:spacing w:line="360" w:lineRule="auto"/>
        <w:ind w:left="1080"/>
        <w:rPr>
          <w:b/>
        </w:rPr>
      </w:pPr>
    </w:p>
    <w:p w14:paraId="2B61A99A" w14:textId="77777777" w:rsidR="00EB57F3" w:rsidRDefault="00EB57F3" w:rsidP="00D70FF3">
      <w:pPr>
        <w:pStyle w:val="ListParagraph"/>
        <w:spacing w:line="360" w:lineRule="auto"/>
        <w:ind w:left="1080"/>
        <w:rPr>
          <w:b/>
        </w:rPr>
      </w:pPr>
    </w:p>
    <w:p w14:paraId="44EBA48F" w14:textId="4570204A" w:rsidR="00D70FF3" w:rsidRDefault="00D70FF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b/>
        </w:rPr>
        <w:t xml:space="preserve"> The top of a lighthouse is 80 feet above sea level. The angle of elevation from a fishing boat to the top of the lighthouse is 5</w:t>
      </w:r>
      <w:r>
        <w:rPr>
          <w:rFonts w:ascii="Times New Roman" w:hAnsi="Times New Roman"/>
          <w:b/>
        </w:rPr>
        <w:t>°</w:t>
      </w:r>
      <w:r>
        <w:rPr>
          <w:b/>
        </w:rPr>
        <w:t>. Which is closest to the distance between the boat and the base of the lighthouse?</w:t>
      </w:r>
    </w:p>
    <w:p w14:paraId="20F6B3CE" w14:textId="17B2CDB9" w:rsidR="00D70FF3" w:rsidRDefault="00D70FF3" w:rsidP="00EB57F3">
      <w:pPr>
        <w:pStyle w:val="ListParagraph"/>
        <w:spacing w:line="360" w:lineRule="auto"/>
        <w:ind w:left="1080"/>
        <w:rPr>
          <w:b/>
        </w:rPr>
      </w:pPr>
    </w:p>
    <w:p w14:paraId="418AFC29" w14:textId="77777777" w:rsidR="00EB57F3" w:rsidRDefault="00EB57F3" w:rsidP="00EB57F3">
      <w:pPr>
        <w:pStyle w:val="ListParagraph"/>
        <w:spacing w:line="360" w:lineRule="auto"/>
        <w:ind w:left="1080"/>
        <w:rPr>
          <w:b/>
        </w:rPr>
      </w:pPr>
    </w:p>
    <w:p w14:paraId="02ABE127" w14:textId="6BBF3ED8" w:rsidR="002C7183" w:rsidRDefault="002C7183" w:rsidP="00356306">
      <w:pPr>
        <w:spacing w:line="360" w:lineRule="auto"/>
        <w:rPr>
          <w:b/>
        </w:rPr>
      </w:pPr>
    </w:p>
    <w:p w14:paraId="22DAD444" w14:textId="77777777" w:rsidR="00356306" w:rsidRPr="00356306" w:rsidRDefault="00356306" w:rsidP="00356306">
      <w:pPr>
        <w:spacing w:line="360" w:lineRule="auto"/>
        <w:rPr>
          <w:b/>
        </w:rPr>
      </w:pPr>
    </w:p>
    <w:p w14:paraId="16E94281" w14:textId="0BF89574" w:rsidR="00D70FF3" w:rsidRPr="00DD5337" w:rsidRDefault="00D70FF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b/>
        </w:rPr>
        <w:t xml:space="preserve"> A package of food will be dropped from an airplane to a target on the ground, where a group of campers will retrieve it. The altitude of the plane is 700 meters. The angle of elevation to the plane is 15</w:t>
      </w:r>
      <w:r>
        <w:rPr>
          <w:rFonts w:ascii="Times New Roman" w:hAnsi="Times New Roman"/>
          <w:b/>
        </w:rPr>
        <w:t>°. To the nearest meter, what is the horizontal ground distance between the plane and the target?</w:t>
      </w:r>
    </w:p>
    <w:p w14:paraId="4791DA08" w14:textId="5A8A2D79" w:rsidR="00356306" w:rsidRDefault="00356306" w:rsidP="00712BA3">
      <w:pPr>
        <w:spacing w:line="360" w:lineRule="auto"/>
        <w:rPr>
          <w:b/>
        </w:rPr>
      </w:pPr>
    </w:p>
    <w:p w14:paraId="01FF6CDA" w14:textId="713DEBAC" w:rsidR="00EB57F3" w:rsidRDefault="00EB57F3" w:rsidP="00712BA3">
      <w:pPr>
        <w:spacing w:line="360" w:lineRule="auto"/>
        <w:rPr>
          <w:b/>
        </w:rPr>
      </w:pPr>
    </w:p>
    <w:p w14:paraId="6F8722FD" w14:textId="0652D7E3" w:rsidR="00EB57F3" w:rsidRDefault="00EB57F3" w:rsidP="00712BA3">
      <w:pPr>
        <w:spacing w:line="360" w:lineRule="auto"/>
        <w:rPr>
          <w:b/>
        </w:rPr>
      </w:pPr>
    </w:p>
    <w:p w14:paraId="3330CB26" w14:textId="71EE46AB" w:rsidR="00EB57F3" w:rsidRDefault="00EB57F3" w:rsidP="00712BA3">
      <w:pPr>
        <w:spacing w:line="360" w:lineRule="auto"/>
        <w:rPr>
          <w:b/>
        </w:rPr>
      </w:pPr>
    </w:p>
    <w:p w14:paraId="5D1A1477" w14:textId="4C900D4B" w:rsidR="00EB57F3" w:rsidRDefault="00EB57F3" w:rsidP="00712BA3">
      <w:pPr>
        <w:spacing w:line="360" w:lineRule="auto"/>
        <w:rPr>
          <w:b/>
        </w:rPr>
      </w:pPr>
    </w:p>
    <w:p w14:paraId="4D5ADDF2" w14:textId="320175BD" w:rsidR="00EB57F3" w:rsidRDefault="00EB57F3" w:rsidP="00712BA3">
      <w:pPr>
        <w:spacing w:line="360" w:lineRule="auto"/>
        <w:rPr>
          <w:b/>
        </w:rPr>
      </w:pPr>
    </w:p>
    <w:p w14:paraId="392CAE00" w14:textId="77777777" w:rsidR="00EB57F3" w:rsidRDefault="00EB57F3" w:rsidP="00712BA3">
      <w:pPr>
        <w:spacing w:line="360" w:lineRule="auto"/>
        <w:rPr>
          <w:b/>
        </w:rPr>
      </w:pPr>
    </w:p>
    <w:p w14:paraId="3A300FF2" w14:textId="60E07A7F" w:rsidR="00EB57F3" w:rsidRDefault="00EB57F3" w:rsidP="00712BA3">
      <w:pPr>
        <w:spacing w:line="360" w:lineRule="auto"/>
        <w:rPr>
          <w:b/>
        </w:rPr>
      </w:pPr>
    </w:p>
    <w:p w14:paraId="1EC85432" w14:textId="77777777" w:rsidR="00EB57F3" w:rsidRDefault="00EB57F3" w:rsidP="00712BA3">
      <w:pPr>
        <w:spacing w:line="360" w:lineRule="auto"/>
        <w:rPr>
          <w:b/>
        </w:rPr>
      </w:pPr>
    </w:p>
    <w:p w14:paraId="3396E9FA" w14:textId="57F42708" w:rsidR="00E83AD8" w:rsidRDefault="00712BA3" w:rsidP="00356306">
      <w:pPr>
        <w:pStyle w:val="ListParagraph"/>
        <w:numPr>
          <w:ilvl w:val="0"/>
          <w:numId w:val="21"/>
        </w:numPr>
        <w:spacing w:line="360" w:lineRule="auto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47488" behindDoc="0" locked="0" layoutInCell="1" allowOverlap="1" wp14:anchorId="1CDB3F43" wp14:editId="6ADB3A86">
            <wp:simplePos x="0" y="0"/>
            <wp:positionH relativeFrom="column">
              <wp:posOffset>633730</wp:posOffset>
            </wp:positionH>
            <wp:positionV relativeFrom="paragraph">
              <wp:posOffset>6350</wp:posOffset>
            </wp:positionV>
            <wp:extent cx="4289425" cy="1747520"/>
            <wp:effectExtent l="0" t="0" r="0" b="5080"/>
            <wp:wrapNone/>
            <wp:docPr id="1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88" b="54811"/>
                    <a:stretch/>
                  </pic:blipFill>
                  <pic:spPr bwMode="auto">
                    <a:xfrm>
                      <a:off x="0" y="0"/>
                      <a:ext cx="4289425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0FF3">
        <w:rPr>
          <w:b/>
        </w:rPr>
        <w:t xml:space="preserve"> </w:t>
      </w:r>
    </w:p>
    <w:p w14:paraId="3F9AE6AD" w14:textId="4C8A3A4B" w:rsidR="00E83AD8" w:rsidRDefault="00356306">
      <w:pPr>
        <w:ind w:left="1440" w:firstLine="72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63D53D52" wp14:editId="776103D0">
                <wp:simplePos x="0" y="0"/>
                <wp:positionH relativeFrom="column">
                  <wp:posOffset>3784600</wp:posOffset>
                </wp:positionH>
                <wp:positionV relativeFrom="paragraph">
                  <wp:posOffset>6985</wp:posOffset>
                </wp:positionV>
                <wp:extent cx="2857500" cy="971550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983A5E" w14:textId="2689EFB6" w:rsidR="00356306" w:rsidRDefault="00356306" w:rsidP="00356306">
                            <w:pPr>
                              <w:ind w:left="9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What is the distance from the balloon to the monument?   Set up trig equation, </w:t>
                            </w:r>
                            <w:r w:rsidRPr="00EF232E">
                              <w:rPr>
                                <w:sz w:val="24"/>
                                <w:u w:val="single"/>
                              </w:rPr>
                              <w:t>but do not solve</w:t>
                            </w:r>
                            <w:r>
                              <w:rPr>
                                <w:sz w:val="24"/>
                              </w:rPr>
                              <w:t>.  Use the letter d.</w:t>
                            </w:r>
                          </w:p>
                          <w:p w14:paraId="059A83E0" w14:textId="77777777" w:rsidR="00356306" w:rsidRDefault="003563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D53D52" id="Text Box 134" o:spid="_x0000_s1055" type="#_x0000_t202" style="position:absolute;left:0;text-align:left;margin-left:298pt;margin-top:.55pt;width:225pt;height:76.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" fillcolor="white [3201]" stroked="f" strokeweight=".5pt">
                <v:textbox>
                  <w:txbxContent>
                    <w:p w14:paraId="0E983A5E" w14:textId="2689EFB6" w:rsidR="00356306" w:rsidRDefault="00356306" w:rsidP="00356306">
                      <w:pPr>
                        <w:ind w:left="9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What is the distance from the balloon to the monument?</w:t>
                      </w:r>
                      <w:r>
                        <w:rPr>
                          <w:sz w:val="24"/>
                        </w:rPr>
                        <w:t xml:space="preserve">   </w:t>
                      </w:r>
                      <w:r>
                        <w:rPr>
                          <w:sz w:val="24"/>
                        </w:rPr>
                        <w:t xml:space="preserve">Set up trig equation, </w:t>
                      </w:r>
                      <w:r w:rsidRPr="00EF232E">
                        <w:rPr>
                          <w:sz w:val="24"/>
                          <w:u w:val="single"/>
                        </w:rPr>
                        <w:t>but do not solve</w:t>
                      </w:r>
                      <w:r>
                        <w:rPr>
                          <w:sz w:val="24"/>
                        </w:rPr>
                        <w:t>.  Use the letter d.</w:t>
                      </w:r>
                    </w:p>
                    <w:p w14:paraId="059A83E0" w14:textId="77777777" w:rsidR="00356306" w:rsidRDefault="00356306"/>
                  </w:txbxContent>
                </v:textbox>
              </v:shape>
            </w:pict>
          </mc:Fallback>
        </mc:AlternateContent>
      </w:r>
    </w:p>
    <w:p w14:paraId="34903FEF" w14:textId="77777777" w:rsidR="00E83AD8" w:rsidRDefault="00E83AD8">
      <w:pPr>
        <w:ind w:left="1440" w:firstLine="720"/>
        <w:rPr>
          <w:sz w:val="24"/>
        </w:rPr>
      </w:pPr>
    </w:p>
    <w:p w14:paraId="1CF1796F" w14:textId="77777777" w:rsidR="00E83AD8" w:rsidRDefault="00E83AD8">
      <w:pPr>
        <w:ind w:left="1440" w:firstLine="720"/>
        <w:rPr>
          <w:sz w:val="24"/>
        </w:rPr>
      </w:pPr>
    </w:p>
    <w:p w14:paraId="76CC6758" w14:textId="77777777" w:rsidR="00E83AD8" w:rsidRDefault="00E83AD8">
      <w:pPr>
        <w:ind w:left="1440" w:firstLine="720"/>
        <w:rPr>
          <w:sz w:val="24"/>
        </w:rPr>
      </w:pPr>
    </w:p>
    <w:p w14:paraId="1AA59AE0" w14:textId="77777777" w:rsidR="00E90DE1" w:rsidRDefault="00E90DE1">
      <w:pPr>
        <w:ind w:left="1440" w:firstLine="720"/>
        <w:rPr>
          <w:sz w:val="24"/>
        </w:rPr>
      </w:pPr>
    </w:p>
    <w:p w14:paraId="5E33393F" w14:textId="77777777" w:rsidR="00E90DE1" w:rsidRDefault="00E90DE1">
      <w:pPr>
        <w:ind w:left="1440" w:firstLine="720"/>
        <w:rPr>
          <w:sz w:val="24"/>
        </w:rPr>
      </w:pPr>
    </w:p>
    <w:p w14:paraId="6E2816BA" w14:textId="77777777" w:rsidR="00E90DE1" w:rsidRDefault="00E90DE1">
      <w:pPr>
        <w:ind w:left="1440" w:firstLine="720"/>
        <w:rPr>
          <w:sz w:val="24"/>
        </w:rPr>
      </w:pPr>
    </w:p>
    <w:p w14:paraId="12FCCC8B" w14:textId="77777777" w:rsidR="00E90DE1" w:rsidRDefault="00E90DE1">
      <w:pPr>
        <w:ind w:left="1440" w:firstLine="720"/>
        <w:rPr>
          <w:sz w:val="24"/>
        </w:rPr>
      </w:pPr>
    </w:p>
    <w:p w14:paraId="2F93985B" w14:textId="11D927C1" w:rsidR="00E90DE1" w:rsidRDefault="00E90DE1">
      <w:pPr>
        <w:ind w:left="1440" w:firstLine="720"/>
        <w:rPr>
          <w:sz w:val="24"/>
        </w:rPr>
      </w:pPr>
    </w:p>
    <w:p w14:paraId="6A295ECF" w14:textId="77777777" w:rsidR="000A223E" w:rsidRDefault="000A223E" w:rsidP="00866D3E">
      <w:pPr>
        <w:rPr>
          <w:sz w:val="24"/>
        </w:rPr>
      </w:pPr>
    </w:p>
    <w:p w14:paraId="5027081C" w14:textId="3D98865A" w:rsidR="00866D3E" w:rsidRPr="00866D3E" w:rsidRDefault="00866D3E" w:rsidP="00356306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4"/>
          <w:szCs w:val="24"/>
        </w:rPr>
      </w:pPr>
      <w:bookmarkStart w:id="0" w:name="_Hlk24546129"/>
      <w:r w:rsidRPr="00866D3E">
        <w:rPr>
          <w:rFonts w:ascii="Times New Roman" w:hAnsi="Times New Roman"/>
          <w:color w:val="000000"/>
          <w:sz w:val="24"/>
          <w:szCs w:val="24"/>
        </w:rPr>
        <w:t xml:space="preserve">Triangle ABC is </w:t>
      </w:r>
      <w:proofErr w:type="gramStart"/>
      <w:r w:rsidRPr="00866D3E">
        <w:rPr>
          <w:rFonts w:ascii="Times New Roman" w:hAnsi="Times New Roman"/>
          <w:color w:val="000000"/>
          <w:sz w:val="24"/>
          <w:szCs w:val="24"/>
        </w:rPr>
        <w:t>similar to</w:t>
      </w:r>
      <w:proofErr w:type="gramEnd"/>
      <w:r w:rsidRPr="00866D3E">
        <w:rPr>
          <w:rFonts w:ascii="Times New Roman" w:hAnsi="Times New Roman"/>
          <w:color w:val="000000"/>
          <w:sz w:val="24"/>
          <w:szCs w:val="24"/>
        </w:rPr>
        <w:t xml:space="preserve"> triangle A’B’C’.  To the nearest tenth, what is the length of</w:t>
      </w:r>
      <w:r w:rsidR="00112829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</m:oMath>
      <w:r w:rsidR="0011282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66D3E">
        <w:rPr>
          <w:rFonts w:ascii="Times New Roman" w:hAnsi="Times New Roman"/>
          <w:color w:val="000000"/>
          <w:sz w:val="24"/>
          <w:szCs w:val="24"/>
        </w:rPr>
        <w:t>?</w:t>
      </w:r>
    </w:p>
    <w:p w14:paraId="046EFD02" w14:textId="1F67067C" w:rsidR="00866D3E" w:rsidRPr="00866D3E" w:rsidRDefault="00112829" w:rsidP="00866D3E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4E708A14" wp14:editId="5FDC3A5F">
                <wp:simplePos x="0" y="0"/>
                <wp:positionH relativeFrom="column">
                  <wp:posOffset>1647952</wp:posOffset>
                </wp:positionH>
                <wp:positionV relativeFrom="paragraph">
                  <wp:posOffset>4191</wp:posOffset>
                </wp:positionV>
                <wp:extent cx="2677795" cy="1156335"/>
                <wp:effectExtent l="0" t="0" r="8255" b="571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7795" cy="1156335"/>
                          <a:chOff x="0" y="0"/>
                          <a:chExt cx="2677795" cy="1156335"/>
                        </a:xfrm>
                      </wpg:grpSpPr>
                      <pic:pic xmlns:pic="http://schemas.openxmlformats.org/drawingml/2006/picture">
                        <pic:nvPicPr>
                          <pic:cNvPr id="199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7795" cy="115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1" name="Text Box 61"/>
                        <wps:cNvSpPr txBox="1"/>
                        <wps:spPr>
                          <a:xfrm>
                            <a:off x="2056384" y="276352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45CED32" w14:textId="49FD6578" w:rsidR="00112829" w:rsidRDefault="00112829">
                              <w:r>
                                <w:t>4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568960" y="288544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6CD97FA" w14:textId="005902D4" w:rsidR="00112829" w:rsidRDefault="00112829" w:rsidP="00112829">
                              <w: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708A14" id="Group 131" o:spid="_x0000_s1056" style="position:absolute;left:0;text-align:left;margin-left:129.75pt;margin-top:.35pt;width:210.85pt;height:91.05pt;z-index:251671040" coordsize="26777,11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">
                <v:shape id="Picture 14" o:spid="_x0000_s1057" type="#_x0000_t75" style="position:absolute;width:26777;height:11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">
                  <v:imagedata r:id="rId18" o:title=""/>
                </v:shape>
                <v:shape id="Text Box 61" o:spid="_x0000_s1058" type="#_x0000_t202" style="position:absolute;left:20563;top:2763;width:4268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14:paraId="645CED32" w14:textId="49FD6578" w:rsidR="00112829" w:rsidRDefault="00112829">
                        <w:r>
                          <w:t>48</w:t>
                        </w:r>
                      </w:p>
                    </w:txbxContent>
                  </v:textbox>
                </v:shape>
                <v:shape id="Text Box 62" o:spid="_x0000_s1059" type="#_x0000_t202" style="position:absolute;left:5689;top:2885;width:4267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" fillcolor="window" stroked="f" strokeweight=".5pt">
                  <v:textbox>
                    <w:txbxContent>
                      <w:p w14:paraId="56CD97FA" w14:textId="005902D4" w:rsidR="00112829" w:rsidRDefault="00112829" w:rsidP="00112829">
                        <w: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0ECD93E" w14:textId="4C2B78B9" w:rsidR="00866D3E" w:rsidRPr="00866D3E" w:rsidRDefault="00866D3E" w:rsidP="00866D3E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</w:p>
    <w:p w14:paraId="0956FD1D" w14:textId="280648C2" w:rsidR="00866D3E" w:rsidRPr="00866D3E" w:rsidRDefault="00112829" w:rsidP="00112829">
      <w:pPr>
        <w:pStyle w:val="ListParagraph"/>
        <w:tabs>
          <w:tab w:val="left" w:pos="3565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14:paraId="6938EFFD" w14:textId="77777777" w:rsidR="00866D3E" w:rsidRPr="00866D3E" w:rsidRDefault="00866D3E" w:rsidP="00866D3E">
      <w:pPr>
        <w:rPr>
          <w:color w:val="000000"/>
          <w:sz w:val="24"/>
          <w:szCs w:val="24"/>
        </w:rPr>
      </w:pPr>
    </w:p>
    <w:p w14:paraId="485BAE6D" w14:textId="2A571B54" w:rsidR="00866D3E" w:rsidRDefault="00866D3E" w:rsidP="00866D3E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p w14:paraId="6AC0268D" w14:textId="6893E289" w:rsidR="005E5416" w:rsidRDefault="005E5416" w:rsidP="00866D3E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bookmarkEnd w:id="0"/>
    <w:p w14:paraId="5BC4B7BE" w14:textId="0E5A4FBD" w:rsidR="00112829" w:rsidRPr="00866D3E" w:rsidRDefault="00112829" w:rsidP="0023566B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4"/>
          <w:szCs w:val="24"/>
        </w:rPr>
      </w:pPr>
      <w:r w:rsidRPr="00866D3E">
        <w:rPr>
          <w:rFonts w:ascii="Times New Roman" w:hAnsi="Times New Roman"/>
          <w:color w:val="000000"/>
          <w:sz w:val="24"/>
          <w:szCs w:val="24"/>
        </w:rPr>
        <w:t xml:space="preserve">Triangle ABC is </w:t>
      </w:r>
      <w:proofErr w:type="gramStart"/>
      <w:r w:rsidRPr="00866D3E">
        <w:rPr>
          <w:rFonts w:ascii="Times New Roman" w:hAnsi="Times New Roman"/>
          <w:color w:val="000000"/>
          <w:sz w:val="24"/>
          <w:szCs w:val="24"/>
        </w:rPr>
        <w:t>similar to</w:t>
      </w:r>
      <w:proofErr w:type="gramEnd"/>
      <w:r w:rsidRPr="00866D3E">
        <w:rPr>
          <w:rFonts w:ascii="Times New Roman" w:hAnsi="Times New Roman"/>
          <w:color w:val="000000"/>
          <w:sz w:val="24"/>
          <w:szCs w:val="24"/>
        </w:rPr>
        <w:t xml:space="preserve"> triangle A’B’C’.  To the nearest tenth, what is the length 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 xml:space="preserve">  </m:t>
        </m:r>
      </m:oMath>
      <w:r w:rsidRPr="00866D3E">
        <w:rPr>
          <w:rFonts w:ascii="Times New Roman" w:hAnsi="Times New Roman"/>
          <w:color w:val="000000"/>
          <w:sz w:val="24"/>
          <w:szCs w:val="24"/>
        </w:rPr>
        <w:t>?</w:t>
      </w:r>
    </w:p>
    <w:p w14:paraId="24C9E79A" w14:textId="39B1BEAE" w:rsidR="00112829" w:rsidRPr="00866D3E" w:rsidRDefault="00112829" w:rsidP="00112829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72ECFBD0" wp14:editId="1EB83970">
                <wp:simplePos x="0" y="0"/>
                <wp:positionH relativeFrom="column">
                  <wp:posOffset>1609725</wp:posOffset>
                </wp:positionH>
                <wp:positionV relativeFrom="paragraph">
                  <wp:posOffset>3175</wp:posOffset>
                </wp:positionV>
                <wp:extent cx="2677795" cy="1156335"/>
                <wp:effectExtent l="0" t="0" r="8255" b="571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7795" cy="1156335"/>
                          <a:chOff x="0" y="0"/>
                          <a:chExt cx="2677795" cy="1156335"/>
                        </a:xfrm>
                      </wpg:grpSpPr>
                      <pic:pic xmlns:pic="http://schemas.openxmlformats.org/drawingml/2006/picture">
                        <pic:nvPicPr>
                          <pic:cNvPr id="129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7795" cy="115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8" name="Text Box 128"/>
                        <wps:cNvSpPr txBox="1"/>
                        <wps:spPr>
                          <a:xfrm>
                            <a:off x="2064512" y="280416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8B3032" w14:textId="72722934" w:rsidR="00112829" w:rsidRDefault="00112829" w:rsidP="00112829">
                              <w:r>
                                <w:t>2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560832" y="288544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0BE8F46" w14:textId="4BA3AF83" w:rsidR="00112829" w:rsidRDefault="00112829" w:rsidP="00112829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455168" y="699008"/>
                            <a:ext cx="288290" cy="17475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51D4A53" w14:textId="1D362640" w:rsidR="00112829" w:rsidRPr="00112829" w:rsidRDefault="00112829">
                              <w:pPr>
                                <w:rPr>
                                  <w:sz w:val="12"/>
                                  <w:szCs w:val="12"/>
                                </w:rPr>
                              </w:pPr>
                              <w:r w:rsidRPr="00112829">
                                <w:rPr>
                                  <w:sz w:val="12"/>
                                  <w:szCs w:val="1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ECFBD0" id="Group 132" o:spid="_x0000_s1060" style="position:absolute;left:0;text-align:left;margin-left:126.75pt;margin-top:.25pt;width:210.85pt;height:91.05pt;z-index:251677184" coordsize="26777,11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">
                <v:shape id="Picture 14" o:spid="_x0000_s1061" type="#_x0000_t75" style="position:absolute;width:26777;height:11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">
                  <v:imagedata r:id="rId18" o:title=""/>
                </v:shape>
                <v:shape id="Text Box 128" o:spid="_x0000_s1062" type="#_x0000_t202" style="position:absolute;left:20645;top:2804;width:4267;height:2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" fillcolor="white [3201]" stroked="f" strokeweight=".5pt">
                  <v:textbox>
                    <w:txbxContent>
                      <w:p w14:paraId="298B3032" w14:textId="72722934" w:rsidR="00112829" w:rsidRDefault="00112829" w:rsidP="00112829">
                        <w:r>
                          <w:t>28</w:t>
                        </w:r>
                      </w:p>
                    </w:txbxContent>
                  </v:textbox>
                </v:shape>
                <v:shape id="Text Box 63" o:spid="_x0000_s1063" type="#_x0000_t202" style="position:absolute;left:5608;top:2885;width:4267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" fillcolor="window" stroked="f" strokeweight=".5pt">
                  <v:textbox>
                    <w:txbxContent>
                      <w:p w14:paraId="00BE8F46" w14:textId="4BA3AF83" w:rsidR="00112829" w:rsidRDefault="00112829" w:rsidP="00112829">
                        <w:r>
                          <w:t>14</w:t>
                        </w:r>
                      </w:p>
                    </w:txbxContent>
                  </v:textbox>
                </v:shape>
                <v:shape id="Text Box 130" o:spid="_x0000_s1064" type="#_x0000_t202" style="position:absolute;left:4551;top:6990;width:2883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" fillcolor="white [3201]" stroked="f" strokeweight=".5pt">
                  <v:textbox>
                    <w:txbxContent>
                      <w:p w14:paraId="151D4A53" w14:textId="1D362640" w:rsidR="00112829" w:rsidRPr="00112829" w:rsidRDefault="00112829">
                        <w:pPr>
                          <w:rPr>
                            <w:sz w:val="12"/>
                            <w:szCs w:val="12"/>
                          </w:rPr>
                        </w:pPr>
                        <w:r w:rsidRPr="00112829">
                          <w:rPr>
                            <w:sz w:val="12"/>
                            <w:szCs w:val="12"/>
                          </w:rPr>
                          <w:t>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0C6CC92" w14:textId="24D2D73E" w:rsidR="00112829" w:rsidRPr="00866D3E" w:rsidRDefault="00112829" w:rsidP="00112829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</w:p>
    <w:p w14:paraId="15A2DDC6" w14:textId="35AB062B" w:rsidR="00112829" w:rsidRPr="00866D3E" w:rsidRDefault="00112829" w:rsidP="00112829">
      <w:pPr>
        <w:pStyle w:val="ListParagraph"/>
        <w:tabs>
          <w:tab w:val="left" w:pos="3565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14:paraId="2422BB97" w14:textId="22F93AB6" w:rsidR="00112829" w:rsidRPr="00866D3E" w:rsidRDefault="00112829" w:rsidP="00112829">
      <w:pPr>
        <w:rPr>
          <w:color w:val="000000"/>
          <w:sz w:val="24"/>
          <w:szCs w:val="24"/>
        </w:rPr>
      </w:pPr>
    </w:p>
    <w:p w14:paraId="63834E58" w14:textId="77777777" w:rsidR="00112829" w:rsidRDefault="00112829" w:rsidP="00112829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p w14:paraId="0C669084" w14:textId="77777777" w:rsidR="005E5416" w:rsidRPr="0023566B" w:rsidRDefault="005E5416" w:rsidP="0023566B">
      <w:pPr>
        <w:spacing w:line="360" w:lineRule="auto"/>
        <w:rPr>
          <w:sz w:val="24"/>
          <w:szCs w:val="24"/>
        </w:rPr>
      </w:pPr>
    </w:p>
    <w:p w14:paraId="1C345F13" w14:textId="1F1A8375" w:rsidR="00866D3E" w:rsidRDefault="00866D3E" w:rsidP="00866D3E">
      <w:pPr>
        <w:ind w:left="360"/>
      </w:pPr>
    </w:p>
    <w:p w14:paraId="0AFC40AD" w14:textId="0B3A5031" w:rsidR="0023566B" w:rsidRDefault="0023566B" w:rsidP="0023566B">
      <w:pPr>
        <w:numPr>
          <w:ilvl w:val="0"/>
          <w:numId w:val="21"/>
        </w:num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66EE874D" wp14:editId="4E09D1AE">
                <wp:simplePos x="0" y="0"/>
                <wp:positionH relativeFrom="column">
                  <wp:posOffset>4290695</wp:posOffset>
                </wp:positionH>
                <wp:positionV relativeFrom="paragraph">
                  <wp:posOffset>26670</wp:posOffset>
                </wp:positionV>
                <wp:extent cx="1452880" cy="1151255"/>
                <wp:effectExtent l="19050" t="19050" r="13970" b="29845"/>
                <wp:wrapNone/>
                <wp:docPr id="137" name="Group 1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2880" cy="1151255"/>
                          <a:chOff x="0" y="0"/>
                          <a:chExt cx="1452880" cy="1151255"/>
                        </a:xfrm>
                      </wpg:grpSpPr>
                      <wpg:grpSp>
                        <wpg:cNvPr id="135" name="Group 135"/>
                        <wpg:cNvGrpSpPr/>
                        <wpg:grpSpPr>
                          <a:xfrm>
                            <a:off x="0" y="0"/>
                            <a:ext cx="1452880" cy="1123315"/>
                            <a:chOff x="0" y="0"/>
                            <a:chExt cx="1452880" cy="1123315"/>
                          </a:xfrm>
                        </wpg:grpSpPr>
                        <wps:wsp>
                          <wps:cNvPr id="6" name="Isosceles Tri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52880" cy="11233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750" y="590550"/>
                              <a:ext cx="630555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CB07C" w14:textId="77777777" w:rsidR="00866D3E" w:rsidRDefault="00866D3E" w:rsidP="00866D3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" name="Group 136"/>
                        <wpg:cNvGrpSpPr/>
                        <wpg:grpSpPr>
                          <a:xfrm>
                            <a:off x="730250" y="19050"/>
                            <a:ext cx="109855" cy="1132205"/>
                            <a:chOff x="0" y="0"/>
                            <a:chExt cx="109855" cy="1132205"/>
                          </a:xfrm>
                        </wpg:grpSpPr>
                        <wps:wsp>
                          <wps:cNvPr id="4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1016000"/>
                              <a:ext cx="90805" cy="90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AutoShap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0795" cy="11322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EE874D" id="Group 137" o:spid="_x0000_s1065" style="position:absolute;left:0;text-align:left;margin-left:337.85pt;margin-top:2.1pt;width:114.4pt;height:90.65pt;z-index:251654656" coordsize="14528,11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">
                <v:group id="Group 135" o:spid="_x0000_s1066" style="position:absolute;width:14528;height:11233" coordsize="14528,11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6" o:spid="_x0000_s1067" type="#_x0000_t5" style="position:absolute;width:14528;height:11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"/>
                  <v:shape id="Text Box 5" o:spid="_x0000_s1068" type="#_x0000_t202" style="position:absolute;left:5397;top:5905;width:6306;height:4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  <v:textbox>
                      <w:txbxContent>
                        <w:p w14:paraId="18ECB07C" w14:textId="77777777" w:rsidR="00866D3E" w:rsidRDefault="00866D3E" w:rsidP="00866D3E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Group 136" o:spid="_x0000_s1069" style="position:absolute;left:7302;top:190;width:1099;height:11322" coordsize="1098,11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rect id="Rectangle 4" o:spid="_x0000_s1070" style="position:absolute;left:190;top:10160;width:908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98" o:spid="_x0000_s1071" type="#_x0000_t32" style="position:absolute;width:107;height:113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</v:group>
              </v:group>
            </w:pict>
          </mc:Fallback>
        </mc:AlternateContent>
      </w:r>
      <w:r w:rsidR="00866D3E" w:rsidRPr="00902B94">
        <w:rPr>
          <w:sz w:val="24"/>
          <w:szCs w:val="24"/>
        </w:rPr>
        <w:t xml:space="preserve">Each side of an equilateral triangle measures </w:t>
      </w:r>
      <w:r w:rsidR="00EB57F3">
        <w:rPr>
          <w:sz w:val="24"/>
          <w:szCs w:val="24"/>
        </w:rPr>
        <w:t>8</w:t>
      </w:r>
      <w:r w:rsidR="00866D3E" w:rsidRPr="00902B94">
        <w:rPr>
          <w:sz w:val="24"/>
          <w:szCs w:val="24"/>
        </w:rPr>
        <w:t xml:space="preserve"> cm. </w:t>
      </w:r>
    </w:p>
    <w:p w14:paraId="20302D6E" w14:textId="1D7F0D75" w:rsidR="00866D3E" w:rsidRPr="00902B94" w:rsidRDefault="00866D3E" w:rsidP="0023566B">
      <w:pPr>
        <w:ind w:left="1080"/>
        <w:rPr>
          <w:sz w:val="24"/>
          <w:szCs w:val="24"/>
        </w:rPr>
      </w:pPr>
      <w:r w:rsidRPr="00902B94">
        <w:rPr>
          <w:sz w:val="24"/>
          <w:szCs w:val="24"/>
        </w:rPr>
        <w:t xml:space="preserve">Find the length of an altitude, </w:t>
      </w:r>
      <w:r w:rsidRPr="00902B94">
        <w:rPr>
          <w:i/>
          <w:sz w:val="24"/>
          <w:szCs w:val="24"/>
        </w:rPr>
        <w:t>a</w:t>
      </w:r>
      <w:r w:rsidRPr="00902B94">
        <w:rPr>
          <w:sz w:val="24"/>
          <w:szCs w:val="24"/>
        </w:rPr>
        <w:t>, of the triangle.</w:t>
      </w:r>
    </w:p>
    <w:p w14:paraId="734B886F" w14:textId="3AB02826" w:rsidR="00866D3E" w:rsidRDefault="00866D3E" w:rsidP="00902B94"/>
    <w:p w14:paraId="33BE025C" w14:textId="75F10FE7" w:rsidR="00866D3E" w:rsidRDefault="00866D3E" w:rsidP="00866D3E">
      <w:pPr>
        <w:ind w:left="360"/>
      </w:pPr>
    </w:p>
    <w:p w14:paraId="1B6D5CF7" w14:textId="77777777" w:rsidR="00866D3E" w:rsidRDefault="00866D3E" w:rsidP="00866D3E">
      <w:pPr>
        <w:ind w:left="360"/>
      </w:pPr>
    </w:p>
    <w:p w14:paraId="4D942587" w14:textId="77777777" w:rsidR="00866D3E" w:rsidRDefault="00866D3E" w:rsidP="00866D3E">
      <w:pPr>
        <w:ind w:left="360"/>
      </w:pPr>
    </w:p>
    <w:p w14:paraId="477095EB" w14:textId="77777777" w:rsidR="00866D3E" w:rsidRDefault="00866D3E" w:rsidP="00866D3E">
      <w:pPr>
        <w:ind w:left="360"/>
      </w:pPr>
    </w:p>
    <w:p w14:paraId="45342519" w14:textId="53BDAE23" w:rsidR="00E90DE1" w:rsidRDefault="00866D3E" w:rsidP="00866D3E">
      <w:pPr>
        <w:rPr>
          <w:sz w:val="24"/>
        </w:rPr>
      </w:pPr>
      <w:r>
        <w:rPr>
          <w:sz w:val="24"/>
        </w:rPr>
        <w:t xml:space="preserve">         </w:t>
      </w:r>
    </w:p>
    <w:p w14:paraId="20C39353" w14:textId="69BDDCF8" w:rsidR="00243303" w:rsidRPr="0023566B" w:rsidRDefault="00866D3E" w:rsidP="0023566B">
      <w:pPr>
        <w:rPr>
          <w:sz w:val="24"/>
        </w:rPr>
      </w:pPr>
      <w:r>
        <w:rPr>
          <w:sz w:val="24"/>
        </w:rPr>
        <w:t xml:space="preserve">               </w:t>
      </w:r>
    </w:p>
    <w:p w14:paraId="09F78CF4" w14:textId="77777777" w:rsidR="00712BA3" w:rsidRDefault="00712BA3" w:rsidP="00671FD9">
      <w:pPr>
        <w:ind w:left="360"/>
        <w:rPr>
          <w:sz w:val="24"/>
          <w:szCs w:val="24"/>
        </w:rPr>
      </w:pPr>
    </w:p>
    <w:p w14:paraId="3C6ADF1E" w14:textId="76F8E7D0" w:rsidR="0023566B" w:rsidRPr="0023566B" w:rsidRDefault="00671FD9" w:rsidP="0023566B">
      <w:pPr>
        <w:numPr>
          <w:ilvl w:val="0"/>
          <w:numId w:val="21"/>
        </w:numPr>
        <w:rPr>
          <w:sz w:val="24"/>
          <w:szCs w:val="24"/>
        </w:rPr>
      </w:pPr>
      <w:r w:rsidRPr="00671FD9">
        <w:rPr>
          <w:sz w:val="24"/>
          <w:szCs w:val="24"/>
        </w:rPr>
        <w:t xml:space="preserve">   As shown below, </w:t>
      </w:r>
      <w:r w:rsidR="005F2DB2">
        <w:rPr>
          <w:rFonts w:ascii="Calibri" w:eastAsia="Calibri" w:hAnsi="Calibri"/>
          <w:sz w:val="22"/>
          <w:szCs w:val="22"/>
        </w:rPr>
        <w:t xml:space="preserve">in </w:t>
      </w:r>
      <w:r w:rsidR="00A47822" w:rsidRPr="005F2DB2">
        <w:rPr>
          <w:rFonts w:ascii="Calibri" w:eastAsia="Calibri" w:hAnsi="Calibri"/>
          <w:position w:val="-6"/>
          <w:sz w:val="22"/>
          <w:szCs w:val="22"/>
        </w:rPr>
        <w:object w:dxaOrig="680" w:dyaOrig="279" w14:anchorId="49BCE5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4pt" o:ole="">
            <v:imagedata r:id="rId19" o:title=""/>
          </v:shape>
          <o:OLEObject Type="Embed" ProgID="Equation.DSMT4" ShapeID="_x0000_i1025" DrawAspect="Content" ObjectID="_1643098377" r:id="rId20"/>
        </w:object>
      </w:r>
      <w:r w:rsidR="005F2DB2">
        <w:rPr>
          <w:sz w:val="24"/>
          <w:szCs w:val="24"/>
        </w:rPr>
        <w:t>.</w:t>
      </w:r>
      <m:oMath>
        <m:r>
          <w:rPr>
            <w:rFonts w:ascii="Cambria Math" w:hAnsi="Cambria Math"/>
            <w:sz w:val="28"/>
            <w:szCs w:val="28"/>
          </w:rPr>
          <m:t>sinA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</m:oMath>
      <w:r w:rsidR="00902B94" w:rsidRPr="0023566B">
        <w:rPr>
          <w:sz w:val="28"/>
          <w:szCs w:val="28"/>
        </w:rPr>
        <w:t xml:space="preserve">  </w:t>
      </w:r>
      <w:r w:rsidR="0023566B">
        <w:rPr>
          <w:sz w:val="28"/>
          <w:szCs w:val="28"/>
        </w:rPr>
        <w:t xml:space="preserve"> </w:t>
      </w:r>
      <w:r w:rsidR="00902B94" w:rsidRPr="0023566B">
        <w:rPr>
          <w:sz w:val="28"/>
          <w:szCs w:val="28"/>
        </w:rPr>
        <w:t xml:space="preserve"> </w:t>
      </w:r>
    </w:p>
    <w:p w14:paraId="582F14E5" w14:textId="71F0C2B7" w:rsidR="00671FD9" w:rsidRDefault="0023566B" w:rsidP="00902B94">
      <w:pPr>
        <w:contextualSpacing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7CF88E0A" wp14:editId="72E1197E">
            <wp:simplePos x="0" y="0"/>
            <wp:positionH relativeFrom="column">
              <wp:posOffset>4330700</wp:posOffset>
            </wp:positionH>
            <wp:positionV relativeFrom="paragraph">
              <wp:posOffset>0</wp:posOffset>
            </wp:positionV>
            <wp:extent cx="2133600" cy="1338580"/>
            <wp:effectExtent l="0" t="0" r="0" b="0"/>
            <wp:wrapTight wrapText="bothSides">
              <wp:wrapPolygon edited="0">
                <wp:start x="0" y="0"/>
                <wp:lineTo x="0" y="21211"/>
                <wp:lineTo x="21407" y="21211"/>
                <wp:lineTo x="21407" y="0"/>
                <wp:lineTo x="0" y="0"/>
              </wp:wrapPolygon>
            </wp:wrapTight>
            <wp:docPr id="2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416F08" w14:textId="61DA8CD3" w:rsidR="005F2DB2" w:rsidRDefault="005F2DB2" w:rsidP="005F2DB2">
      <w:pPr>
        <w:numPr>
          <w:ilvl w:val="0"/>
          <w:numId w:val="15"/>
        </w:num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 Find the ratio for cos A. </w:t>
      </w:r>
      <w:r w:rsidR="00902B9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___________</w:t>
      </w:r>
      <w:proofErr w:type="gramStart"/>
      <w:r>
        <w:rPr>
          <w:sz w:val="24"/>
          <w:szCs w:val="24"/>
        </w:rPr>
        <w:t>_</w:t>
      </w:r>
      <w:r w:rsidR="0023566B">
        <w:rPr>
          <w:sz w:val="24"/>
          <w:szCs w:val="24"/>
        </w:rPr>
        <w:t>(</w:t>
      </w:r>
      <w:proofErr w:type="gramEnd"/>
      <w:r w:rsidR="0023566B">
        <w:rPr>
          <w:sz w:val="24"/>
          <w:szCs w:val="24"/>
        </w:rPr>
        <w:t>fraction</w:t>
      </w:r>
      <w:r w:rsidR="00EB57F3">
        <w:rPr>
          <w:sz w:val="24"/>
          <w:szCs w:val="24"/>
        </w:rPr>
        <w:t xml:space="preserve"> with radical</w:t>
      </w:r>
      <w:r w:rsidR="0023566B">
        <w:rPr>
          <w:sz w:val="24"/>
          <w:szCs w:val="24"/>
        </w:rPr>
        <w:t>)</w:t>
      </w:r>
    </w:p>
    <w:p w14:paraId="4025A228" w14:textId="77777777" w:rsidR="00712BA3" w:rsidRPr="00712BA3" w:rsidRDefault="00712BA3" w:rsidP="005F2DB2">
      <w:pPr>
        <w:contextualSpacing/>
        <w:rPr>
          <w:sz w:val="16"/>
          <w:szCs w:val="16"/>
        </w:rPr>
      </w:pPr>
    </w:p>
    <w:p w14:paraId="7ECAA6C1" w14:textId="77777777" w:rsidR="00712BA3" w:rsidRPr="00712BA3" w:rsidRDefault="00712BA3" w:rsidP="00712BA3">
      <w:pPr>
        <w:ind w:left="1080"/>
        <w:contextualSpacing/>
        <w:rPr>
          <w:sz w:val="16"/>
          <w:szCs w:val="16"/>
        </w:rPr>
      </w:pPr>
    </w:p>
    <w:p w14:paraId="3F6C2C3B" w14:textId="77777777" w:rsidR="00712BA3" w:rsidRPr="00712BA3" w:rsidRDefault="00712BA3" w:rsidP="00712BA3">
      <w:pPr>
        <w:ind w:left="1080"/>
        <w:contextualSpacing/>
        <w:rPr>
          <w:sz w:val="24"/>
          <w:szCs w:val="24"/>
        </w:rPr>
      </w:pPr>
      <w:bookmarkStart w:id="1" w:name="_GoBack"/>
      <w:bookmarkEnd w:id="1"/>
    </w:p>
    <w:p w14:paraId="33E99F7D" w14:textId="79D0F1D0" w:rsidR="00671FD9" w:rsidRPr="00902B94" w:rsidRDefault="005F2DB2" w:rsidP="00671FD9">
      <w:pPr>
        <w:numPr>
          <w:ilvl w:val="0"/>
          <w:numId w:val="15"/>
        </w:num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 Find the measure of </w:t>
      </w:r>
      <w:r w:rsidRPr="005F2DB2">
        <w:rPr>
          <w:position w:val="-6"/>
          <w:sz w:val="24"/>
          <w:szCs w:val="24"/>
        </w:rPr>
        <w:object w:dxaOrig="460" w:dyaOrig="279" w14:anchorId="281A868F">
          <v:shape id="_x0000_i1026" type="#_x0000_t75" style="width:23.5pt;height:14pt" o:ole="">
            <v:imagedata r:id="rId22" o:title=""/>
          </v:shape>
          <o:OLEObject Type="Embed" ProgID="Equation.DSMT4" ShapeID="_x0000_i1026" DrawAspect="Content" ObjectID="_1643098378" r:id="rId23"/>
        </w:object>
      </w:r>
      <w:r>
        <w:rPr>
          <w:sz w:val="24"/>
          <w:szCs w:val="24"/>
        </w:rPr>
        <w:t xml:space="preserve"> ____________</w:t>
      </w:r>
      <w:r w:rsidR="0023566B">
        <w:rPr>
          <w:sz w:val="24"/>
          <w:szCs w:val="24"/>
        </w:rPr>
        <w:t>(degrees)</w:t>
      </w:r>
    </w:p>
    <w:sectPr w:rsidR="00671FD9" w:rsidRPr="00902B94" w:rsidSect="00D20B01">
      <w:footerReference w:type="even" r:id="rId24"/>
      <w:footerReference w:type="default" r:id="rId25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88E13F" w14:textId="77777777" w:rsidR="00900F2C" w:rsidRDefault="00900F2C">
      <w:r>
        <w:separator/>
      </w:r>
    </w:p>
  </w:endnote>
  <w:endnote w:type="continuationSeparator" w:id="0">
    <w:p w14:paraId="39E4FDFF" w14:textId="77777777" w:rsidR="00900F2C" w:rsidRDefault="00900F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327FA4" w14:textId="77777777" w:rsidR="003911CA" w:rsidRDefault="003911C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2576749" w14:textId="77777777" w:rsidR="003911CA" w:rsidRDefault="003911C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07D9E9" w14:textId="77777777" w:rsidR="003911CA" w:rsidRDefault="003911C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B5D5C">
      <w:rPr>
        <w:rStyle w:val="PageNumber"/>
        <w:noProof/>
      </w:rPr>
      <w:t>3</w:t>
    </w:r>
    <w:r>
      <w:rPr>
        <w:rStyle w:val="PageNumber"/>
      </w:rPr>
      <w:fldChar w:fldCharType="end"/>
    </w:r>
  </w:p>
  <w:p w14:paraId="143FA660" w14:textId="77777777" w:rsidR="003911CA" w:rsidRDefault="003911C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EBDABF" w14:textId="77777777" w:rsidR="00900F2C" w:rsidRDefault="00900F2C">
      <w:r>
        <w:separator/>
      </w:r>
    </w:p>
  </w:footnote>
  <w:footnote w:type="continuationSeparator" w:id="0">
    <w:p w14:paraId="7170E1F1" w14:textId="77777777" w:rsidR="00900F2C" w:rsidRDefault="00900F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22E0E"/>
    <w:multiLevelType w:val="hybridMultilevel"/>
    <w:tmpl w:val="6BEA5D60"/>
    <w:lvl w:ilvl="0" w:tplc="71C647D6">
      <w:start w:val="1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B232EA"/>
    <w:multiLevelType w:val="hybridMultilevel"/>
    <w:tmpl w:val="70528D1A"/>
    <w:lvl w:ilvl="0" w:tplc="77602D5C">
      <w:start w:val="11"/>
      <w:numFmt w:val="decimal"/>
      <w:lvlText w:val="%1."/>
      <w:lvlJc w:val="left"/>
      <w:pPr>
        <w:tabs>
          <w:tab w:val="num" w:pos="2580"/>
        </w:tabs>
        <w:ind w:left="2580" w:hanging="4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" w15:restartNumberingAfterBreak="0">
    <w:nsid w:val="0A5B083A"/>
    <w:multiLevelType w:val="hybridMultilevel"/>
    <w:tmpl w:val="347CF11C"/>
    <w:lvl w:ilvl="0" w:tplc="49DC0722">
      <w:start w:val="19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4044E"/>
    <w:multiLevelType w:val="hybridMultilevel"/>
    <w:tmpl w:val="40902890"/>
    <w:lvl w:ilvl="0" w:tplc="3410D664">
      <w:start w:val="5"/>
      <w:numFmt w:val="decimal"/>
      <w:lvlText w:val="%1."/>
      <w:lvlJc w:val="left"/>
      <w:pPr>
        <w:ind w:left="25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" w15:restartNumberingAfterBreak="0">
    <w:nsid w:val="140C322B"/>
    <w:multiLevelType w:val="hybridMultilevel"/>
    <w:tmpl w:val="8B9C5F6C"/>
    <w:lvl w:ilvl="0" w:tplc="BCBE7D7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378E6"/>
    <w:multiLevelType w:val="hybridMultilevel"/>
    <w:tmpl w:val="A86A8F70"/>
    <w:lvl w:ilvl="0" w:tplc="FCDE74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520B55"/>
    <w:multiLevelType w:val="hybridMultilevel"/>
    <w:tmpl w:val="F1D4E21A"/>
    <w:lvl w:ilvl="0" w:tplc="CAE072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672FCF"/>
    <w:multiLevelType w:val="hybridMultilevel"/>
    <w:tmpl w:val="2EE45B04"/>
    <w:lvl w:ilvl="0" w:tplc="D07CD5A2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C61A3"/>
    <w:multiLevelType w:val="hybridMultilevel"/>
    <w:tmpl w:val="8A902B7E"/>
    <w:lvl w:ilvl="0" w:tplc="770A5B56">
      <w:start w:val="11"/>
      <w:numFmt w:val="decimal"/>
      <w:lvlText w:val="%1."/>
      <w:lvlJc w:val="left"/>
      <w:pPr>
        <w:tabs>
          <w:tab w:val="num" w:pos="2580"/>
        </w:tabs>
        <w:ind w:left="2580" w:hanging="420"/>
      </w:pPr>
      <w:rPr>
        <w:rFonts w:ascii="Times New Roman" w:hAnsi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9" w15:restartNumberingAfterBreak="0">
    <w:nsid w:val="34294031"/>
    <w:multiLevelType w:val="hybridMultilevel"/>
    <w:tmpl w:val="2392F574"/>
    <w:lvl w:ilvl="0" w:tplc="158E3A26">
      <w:start w:val="10"/>
      <w:numFmt w:val="decimal"/>
      <w:lvlText w:val="%1."/>
      <w:lvlJc w:val="left"/>
      <w:pPr>
        <w:ind w:left="25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0" w15:restartNumberingAfterBreak="0">
    <w:nsid w:val="382D49D2"/>
    <w:multiLevelType w:val="hybridMultilevel"/>
    <w:tmpl w:val="230261DE"/>
    <w:lvl w:ilvl="0" w:tplc="8A0C6FD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661EE6"/>
    <w:multiLevelType w:val="hybridMultilevel"/>
    <w:tmpl w:val="22CA12FA"/>
    <w:lvl w:ilvl="0" w:tplc="46EC31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193D14"/>
    <w:multiLevelType w:val="hybridMultilevel"/>
    <w:tmpl w:val="CBF63110"/>
    <w:lvl w:ilvl="0" w:tplc="B85057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A6F3871"/>
    <w:multiLevelType w:val="hybridMultilevel"/>
    <w:tmpl w:val="12AA8A86"/>
    <w:lvl w:ilvl="0" w:tplc="CA88661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D382930"/>
    <w:multiLevelType w:val="hybridMultilevel"/>
    <w:tmpl w:val="16B2070A"/>
    <w:lvl w:ilvl="0" w:tplc="37A650BE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F91130F"/>
    <w:multiLevelType w:val="hybridMultilevel"/>
    <w:tmpl w:val="7DAEE060"/>
    <w:lvl w:ilvl="0" w:tplc="CA8AB00E">
      <w:start w:val="4"/>
      <w:numFmt w:val="decimal"/>
      <w:lvlText w:val="%1."/>
      <w:lvlJc w:val="left"/>
      <w:pPr>
        <w:ind w:left="25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 w15:restartNumberingAfterBreak="0">
    <w:nsid w:val="623F5D4C"/>
    <w:multiLevelType w:val="hybridMultilevel"/>
    <w:tmpl w:val="F9783AC2"/>
    <w:lvl w:ilvl="0" w:tplc="932C86B8">
      <w:start w:val="4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411685"/>
    <w:multiLevelType w:val="hybridMultilevel"/>
    <w:tmpl w:val="EDC07558"/>
    <w:lvl w:ilvl="0" w:tplc="471681A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B9D6F1EE">
      <w:start w:val="1"/>
      <w:numFmt w:val="lowerLetter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  <w:i w:val="0"/>
        <w:noProof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4B1DD0"/>
    <w:multiLevelType w:val="hybridMultilevel"/>
    <w:tmpl w:val="347CF11C"/>
    <w:lvl w:ilvl="0" w:tplc="49DC0722">
      <w:start w:val="19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2E78BA"/>
    <w:multiLevelType w:val="hybridMultilevel"/>
    <w:tmpl w:val="604838F0"/>
    <w:lvl w:ilvl="0" w:tplc="760051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7BF23D2"/>
    <w:multiLevelType w:val="hybridMultilevel"/>
    <w:tmpl w:val="62E2DF9A"/>
    <w:lvl w:ilvl="0" w:tplc="6F325F4C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"/>
  </w:num>
  <w:num w:numId="3">
    <w:abstractNumId w:val="15"/>
  </w:num>
  <w:num w:numId="4">
    <w:abstractNumId w:val="10"/>
  </w:num>
  <w:num w:numId="5">
    <w:abstractNumId w:val="7"/>
  </w:num>
  <w:num w:numId="6">
    <w:abstractNumId w:val="11"/>
  </w:num>
  <w:num w:numId="7">
    <w:abstractNumId w:val="13"/>
  </w:num>
  <w:num w:numId="8">
    <w:abstractNumId w:val="12"/>
  </w:num>
  <w:num w:numId="9">
    <w:abstractNumId w:val="19"/>
  </w:num>
  <w:num w:numId="10">
    <w:abstractNumId w:val="5"/>
  </w:num>
  <w:num w:numId="11">
    <w:abstractNumId w:val="3"/>
  </w:num>
  <w:num w:numId="12">
    <w:abstractNumId w:val="9"/>
  </w:num>
  <w:num w:numId="13">
    <w:abstractNumId w:val="14"/>
  </w:num>
  <w:num w:numId="14">
    <w:abstractNumId w:val="17"/>
  </w:num>
  <w:num w:numId="15">
    <w:abstractNumId w:val="6"/>
  </w:num>
  <w:num w:numId="16">
    <w:abstractNumId w:val="4"/>
  </w:num>
  <w:num w:numId="17">
    <w:abstractNumId w:val="0"/>
  </w:num>
  <w:num w:numId="18">
    <w:abstractNumId w:val="2"/>
  </w:num>
  <w:num w:numId="19">
    <w:abstractNumId w:val="18"/>
  </w:num>
  <w:num w:numId="20">
    <w:abstractNumId w:val="20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6A7"/>
    <w:rsid w:val="00021B8C"/>
    <w:rsid w:val="00095785"/>
    <w:rsid w:val="000A223E"/>
    <w:rsid w:val="00112829"/>
    <w:rsid w:val="001A652E"/>
    <w:rsid w:val="001C4DDF"/>
    <w:rsid w:val="0023566B"/>
    <w:rsid w:val="00243303"/>
    <w:rsid w:val="002A36A7"/>
    <w:rsid w:val="002B5D5C"/>
    <w:rsid w:val="002C7183"/>
    <w:rsid w:val="002D5B15"/>
    <w:rsid w:val="002F411B"/>
    <w:rsid w:val="00302328"/>
    <w:rsid w:val="00356306"/>
    <w:rsid w:val="00374B50"/>
    <w:rsid w:val="003911CA"/>
    <w:rsid w:val="003F41BD"/>
    <w:rsid w:val="00406BD7"/>
    <w:rsid w:val="00414D5A"/>
    <w:rsid w:val="004226DB"/>
    <w:rsid w:val="004A7B04"/>
    <w:rsid w:val="004D0381"/>
    <w:rsid w:val="004D0FBA"/>
    <w:rsid w:val="005E5416"/>
    <w:rsid w:val="005F2DB2"/>
    <w:rsid w:val="00664434"/>
    <w:rsid w:val="00671FD9"/>
    <w:rsid w:val="00683F03"/>
    <w:rsid w:val="006D299D"/>
    <w:rsid w:val="00712BA3"/>
    <w:rsid w:val="00740FE0"/>
    <w:rsid w:val="007502CA"/>
    <w:rsid w:val="007A7688"/>
    <w:rsid w:val="007F51CB"/>
    <w:rsid w:val="00822F25"/>
    <w:rsid w:val="008648B8"/>
    <w:rsid w:val="00866D3E"/>
    <w:rsid w:val="008E073E"/>
    <w:rsid w:val="00900F2C"/>
    <w:rsid w:val="00902B94"/>
    <w:rsid w:val="00927254"/>
    <w:rsid w:val="00965007"/>
    <w:rsid w:val="00973647"/>
    <w:rsid w:val="009F7A37"/>
    <w:rsid w:val="00A47822"/>
    <w:rsid w:val="00BE484C"/>
    <w:rsid w:val="00C7634F"/>
    <w:rsid w:val="00C86936"/>
    <w:rsid w:val="00CA2DE1"/>
    <w:rsid w:val="00CA7F69"/>
    <w:rsid w:val="00D152AD"/>
    <w:rsid w:val="00D20B01"/>
    <w:rsid w:val="00D33608"/>
    <w:rsid w:val="00D50D65"/>
    <w:rsid w:val="00D65BFF"/>
    <w:rsid w:val="00D70FF3"/>
    <w:rsid w:val="00D94F34"/>
    <w:rsid w:val="00E83AD8"/>
    <w:rsid w:val="00E90DE1"/>
    <w:rsid w:val="00EB57F3"/>
    <w:rsid w:val="00EF232E"/>
    <w:rsid w:val="00FA5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37DF06A"/>
  <w15:chartTrackingRefBased/>
  <w15:docId w15:val="{CB16D11A-B47B-4283-972C-0E75CA766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Typewriter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uiPriority w:val="99"/>
    <w:qFormat/>
    <w:rsid w:val="00D70FF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70F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70FF3"/>
    <w:rPr>
      <w:rFonts w:ascii="Tahoma" w:hAnsi="Tahoma" w:cs="Tahoma"/>
      <w:sz w:val="16"/>
      <w:szCs w:val="16"/>
    </w:rPr>
  </w:style>
  <w:style w:type="paragraph" w:customStyle="1" w:styleId="35-NumQ-3TABcol">
    <w:name w:val="35 - Num Q - 3 TAB col"/>
    <w:basedOn w:val="Normal"/>
    <w:rsid w:val="00E90DE1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1128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4.png"/><Relationship Id="rId7" Type="http://schemas.openxmlformats.org/officeDocument/2006/relationships/webSettings" Target="webSettings.xml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footer" Target="footer1.xml"/><Relationship Id="rId5" Type="http://schemas.openxmlformats.org/officeDocument/2006/relationships/styles" Target="styles.xml"/><Relationship Id="rId23" Type="http://schemas.openxmlformats.org/officeDocument/2006/relationships/oleObject" Target="embeddings/oleObject2.bin"/><Relationship Id="rId10" Type="http://schemas.openxmlformats.org/officeDocument/2006/relationships/image" Target="media/image1.png"/><Relationship Id="rId19" Type="http://schemas.openxmlformats.org/officeDocument/2006/relationships/image" Target="media/image3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2" Type="http://schemas.openxmlformats.org/officeDocument/2006/relationships/image" Target="media/image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42D085C-E59C-4C4E-89EC-DBEBF3B661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7F2D4D7-9EBE-4E56-BB89-B16D18061C0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B50E7BC-FC0C-4430-91A9-83821FD97F8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</vt:lpstr>
    </vt:vector>
  </TitlesOfParts>
  <Company>MCEACHERN HIGH SCHOOL</Company>
  <LinksUpToDate>false</LinksUpToDate>
  <CharactersWithSpaces>1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</dc:title>
  <dc:subject/>
  <dc:creator>cee13931</dc:creator>
  <cp:keywords/>
  <cp:lastModifiedBy>Cim Keith</cp:lastModifiedBy>
  <cp:revision>2</cp:revision>
  <cp:lastPrinted>2019-11-13T19:35:00Z</cp:lastPrinted>
  <dcterms:created xsi:type="dcterms:W3CDTF">2020-02-13T16:26:00Z</dcterms:created>
  <dcterms:modified xsi:type="dcterms:W3CDTF">2020-02-13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DDC8281CB00BD438BD1B3106515BC45</vt:lpwstr>
  </property>
</Properties>
</file>